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84F8F" w:rsidRPr="009F247C" w:rsidRDefault="00184F8F" w:rsidP="009F247C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9F247C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71552" behindDoc="1" locked="0" layoutInCell="1" allowOverlap="1" wp14:anchorId="3C33B9A2" wp14:editId="27655E02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247C" w:rsidRPr="009F247C">
        <w:rPr>
          <w:i/>
          <w:color w:val="808080" w:themeColor="background1" w:themeShade="80"/>
          <w:sz w:val="16"/>
          <w:szCs w:val="16"/>
        </w:rPr>
        <w:t>MCR3U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184F8F" w:rsidRDefault="00184F8F" w:rsidP="00A63B74">
      <w:pPr>
        <w:pStyle w:val="basic"/>
        <w:rPr>
          <w:sz w:val="36"/>
          <w:szCs w:val="36"/>
        </w:rPr>
      </w:pPr>
    </w:p>
    <w:p w:rsidR="00A63B74" w:rsidRPr="009F247C" w:rsidRDefault="000B22CA" w:rsidP="00A63B74">
      <w:pPr>
        <w:pStyle w:val="basic"/>
        <w:rPr>
          <w:b/>
          <w:color w:val="0070C0"/>
          <w:sz w:val="36"/>
          <w:szCs w:val="36"/>
        </w:rPr>
      </w:pPr>
      <w:r w:rsidRPr="009F247C">
        <w:rPr>
          <w:b/>
          <w:color w:val="0070C0"/>
          <w:sz w:val="36"/>
          <w:szCs w:val="36"/>
        </w:rPr>
        <w:t>Chapter 5</w:t>
      </w:r>
      <w:r w:rsidR="00B9138D" w:rsidRPr="009F247C">
        <w:rPr>
          <w:b/>
          <w:color w:val="0070C0"/>
          <w:sz w:val="36"/>
          <w:szCs w:val="36"/>
        </w:rPr>
        <w:t xml:space="preserve"> – </w:t>
      </w:r>
      <w:r w:rsidRPr="009F247C">
        <w:rPr>
          <w:b/>
          <w:color w:val="0070C0"/>
          <w:sz w:val="36"/>
          <w:szCs w:val="36"/>
        </w:rPr>
        <w:t>Trigonometric Ratios</w:t>
      </w:r>
    </w:p>
    <w:p w:rsidR="00B9138D" w:rsidRPr="00D67722" w:rsidRDefault="000B22CA" w:rsidP="00A63B7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5.7</w:t>
      </w:r>
      <w:r w:rsidR="00B9138D" w:rsidRPr="00D67722">
        <w:rPr>
          <w:b/>
          <w:sz w:val="28"/>
          <w:szCs w:val="28"/>
        </w:rPr>
        <w:t xml:space="preserve">: </w:t>
      </w:r>
      <w:r w:rsidR="004F71FC" w:rsidRPr="00D67722">
        <w:rPr>
          <w:b/>
          <w:sz w:val="28"/>
          <w:szCs w:val="28"/>
        </w:rPr>
        <w:t xml:space="preserve">The </w:t>
      </w:r>
      <w:r w:rsidR="00503561" w:rsidRPr="009F247C">
        <w:rPr>
          <w:b/>
          <w:color w:val="002060"/>
          <w:sz w:val="28"/>
          <w:szCs w:val="28"/>
        </w:rPr>
        <w:t>Cos</w:t>
      </w:r>
      <w:r w:rsidR="004F71FC" w:rsidRPr="009F247C">
        <w:rPr>
          <w:b/>
          <w:color w:val="002060"/>
          <w:sz w:val="28"/>
          <w:szCs w:val="28"/>
        </w:rPr>
        <w:t>ine Law</w:t>
      </w:r>
    </w:p>
    <w:p w:rsidR="00F340EB" w:rsidRPr="00EA211E" w:rsidRDefault="00F340EB" w:rsidP="00F340EB">
      <w:pPr>
        <w:pStyle w:val="basic"/>
        <w:jc w:val="center"/>
        <w:rPr>
          <w:sz w:val="28"/>
          <w:szCs w:val="28"/>
        </w:rPr>
      </w:pPr>
    </w:p>
    <w:p w:rsidR="00757A5F" w:rsidRPr="00F02E46" w:rsidRDefault="00332742" w:rsidP="00A63B74">
      <w:pPr>
        <w:pStyle w:val="basic"/>
        <w:rPr>
          <w:b/>
          <w:color w:val="00B050"/>
        </w:rPr>
      </w:pPr>
      <w:r>
        <w:t xml:space="preserve">The Cosine Law is another “formula” for solving Oblique Triangles. Remember, to “solve” a triangle you MUST be given </w:t>
      </w:r>
      <w:r w:rsidRPr="009F247C">
        <w:rPr>
          <w:b/>
          <w:color w:val="C00000"/>
        </w:rPr>
        <w:t>3 PIECES OF INFORMATION</w:t>
      </w:r>
      <w:r w:rsidRPr="009F247C">
        <w:rPr>
          <w:color w:val="C00000"/>
        </w:rPr>
        <w:t xml:space="preserve"> </w:t>
      </w:r>
      <w:r>
        <w:t xml:space="preserve">about the triangle (and I should note that one of those given pieces </w:t>
      </w:r>
      <w:r w:rsidRPr="009F247C">
        <w:rPr>
          <w:b/>
          <w:color w:val="002060"/>
        </w:rPr>
        <w:t>MUST BE A SIDE LENGTH</w:t>
      </w:r>
      <w:r>
        <w:t>).</w:t>
      </w:r>
    </w:p>
    <w:p w:rsidR="00757A5F" w:rsidRDefault="00757A5F" w:rsidP="00A63B74">
      <w:pPr>
        <w:pStyle w:val="basic"/>
      </w:pPr>
    </w:p>
    <w:p w:rsidR="004A09A8" w:rsidRDefault="004A09A8" w:rsidP="00A63B74">
      <w:pPr>
        <w:pStyle w:val="basic"/>
        <w:rPr>
          <w:noProof/>
          <w:lang w:eastAsia="en-CA"/>
        </w:rPr>
      </w:pPr>
      <w:r>
        <w:rPr>
          <w:noProof/>
          <w:lang w:eastAsia="en-CA"/>
        </w:rPr>
        <w:t>The main question you will have to be able to answer is this:</w:t>
      </w:r>
    </w:p>
    <w:p w:rsidR="004A09A8" w:rsidRDefault="004A09A8" w:rsidP="00A63B74">
      <w:pPr>
        <w:pStyle w:val="basic"/>
        <w:rPr>
          <w:noProof/>
          <w:lang w:eastAsia="en-CA"/>
        </w:rPr>
      </w:pPr>
      <w:r>
        <w:rPr>
          <w:noProof/>
          <w:lang w:eastAsia="en-CA"/>
        </w:rPr>
        <w:tab/>
        <w:t>When do you use</w:t>
      </w:r>
    </w:p>
    <w:p w:rsidR="004A09A8" w:rsidRPr="009F247C" w:rsidRDefault="004A09A8" w:rsidP="004A09A8">
      <w:pPr>
        <w:pStyle w:val="basic"/>
        <w:numPr>
          <w:ilvl w:val="0"/>
          <w:numId w:val="4"/>
        </w:numPr>
        <w:rPr>
          <w:noProof/>
          <w:color w:val="C00000"/>
          <w:lang w:eastAsia="en-CA"/>
        </w:rPr>
      </w:pPr>
      <w:r w:rsidRPr="009F247C">
        <w:rPr>
          <w:noProof/>
          <w:color w:val="C00000"/>
          <w:lang w:eastAsia="en-CA"/>
        </w:rPr>
        <w:t>SOH CAH TOA</w:t>
      </w:r>
    </w:p>
    <w:p w:rsidR="004A09A8" w:rsidRDefault="004A09A8" w:rsidP="004A09A8">
      <w:pPr>
        <w:pStyle w:val="basic"/>
        <w:rPr>
          <w:noProof/>
          <w:lang w:eastAsia="en-CA"/>
        </w:rPr>
      </w:pP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  <w:t>When you have a</w:t>
      </w: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Pr="009F247C" w:rsidRDefault="004A09A8" w:rsidP="004A09A8">
      <w:pPr>
        <w:pStyle w:val="basic"/>
        <w:numPr>
          <w:ilvl w:val="0"/>
          <w:numId w:val="4"/>
        </w:numPr>
        <w:rPr>
          <w:noProof/>
          <w:color w:val="C00000"/>
          <w:lang w:eastAsia="en-CA"/>
        </w:rPr>
      </w:pPr>
      <w:r w:rsidRPr="009F247C">
        <w:rPr>
          <w:noProof/>
          <w:color w:val="C00000"/>
          <w:lang w:eastAsia="en-CA"/>
        </w:rPr>
        <w:t>The SINE LAW</w:t>
      </w:r>
    </w:p>
    <w:p w:rsidR="004A09A8" w:rsidRDefault="004A09A8" w:rsidP="004A09A8">
      <w:pPr>
        <w:pStyle w:val="basic"/>
        <w:rPr>
          <w:noProof/>
          <w:lang w:eastAsia="en-CA"/>
        </w:rPr>
      </w:pP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  <w:t>When you have a</w:t>
      </w:r>
    </w:p>
    <w:p w:rsidR="004A09A8" w:rsidRDefault="004A09A8" w:rsidP="004A09A8">
      <w:pPr>
        <w:pStyle w:val="basic"/>
        <w:rPr>
          <w:noProof/>
          <w:lang w:eastAsia="en-CA"/>
        </w:rPr>
      </w:pP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</w:r>
      <w:r>
        <w:rPr>
          <w:noProof/>
          <w:lang w:eastAsia="en-CA"/>
        </w:rPr>
        <w:tab/>
        <w:t>and you have a CORRESPONDING PAIR in the triangle</w:t>
      </w: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Default="004A09A8" w:rsidP="004A09A8">
      <w:pPr>
        <w:pStyle w:val="basic"/>
        <w:rPr>
          <w:noProof/>
          <w:lang w:eastAsia="en-CA"/>
        </w:rPr>
      </w:pPr>
    </w:p>
    <w:p w:rsidR="004A09A8" w:rsidRPr="009F247C" w:rsidRDefault="004A09A8" w:rsidP="004A09A8">
      <w:pPr>
        <w:pStyle w:val="basic"/>
        <w:numPr>
          <w:ilvl w:val="0"/>
          <w:numId w:val="4"/>
        </w:numPr>
        <w:rPr>
          <w:noProof/>
          <w:color w:val="C00000"/>
          <w:lang w:eastAsia="en-CA"/>
        </w:rPr>
      </w:pPr>
      <w:r w:rsidRPr="009F247C">
        <w:rPr>
          <w:noProof/>
          <w:color w:val="C00000"/>
          <w:lang w:eastAsia="en-CA"/>
        </w:rPr>
        <w:t>The COSINE LAW</w:t>
      </w:r>
    </w:p>
    <w:p w:rsidR="00757A5F" w:rsidRDefault="004A09A8" w:rsidP="00A63B74">
      <w:pPr>
        <w:pStyle w:val="basic"/>
      </w:pPr>
      <w:r>
        <w:tab/>
      </w:r>
    </w:p>
    <w:p w:rsidR="00757A5F" w:rsidRDefault="00757A5F" w:rsidP="00A63B74">
      <w:pPr>
        <w:pStyle w:val="basic"/>
      </w:pPr>
    </w:p>
    <w:p w:rsidR="007A54CB" w:rsidRDefault="007A54CB" w:rsidP="00A63B74">
      <w:pPr>
        <w:pStyle w:val="basic"/>
      </w:pPr>
    </w:p>
    <w:p w:rsidR="007A54CB" w:rsidRDefault="004A09A8" w:rsidP="00A63B74">
      <w:pPr>
        <w:pStyle w:val="basic"/>
      </w:pPr>
      <w:r>
        <w:tab/>
      </w:r>
    </w:p>
    <w:p w:rsidR="007A54CB" w:rsidRDefault="007A54CB" w:rsidP="00A63B74">
      <w:pPr>
        <w:pStyle w:val="basic"/>
      </w:pPr>
    </w:p>
    <w:p w:rsidR="00650F6D" w:rsidRDefault="00650F6D" w:rsidP="004A09A8">
      <w:pPr>
        <w:pStyle w:val="basic"/>
        <w:ind w:left="1449"/>
      </w:pPr>
    </w:p>
    <w:p w:rsidR="008C31CD" w:rsidRPr="008C31CD" w:rsidRDefault="00F02E46" w:rsidP="00A63B74">
      <w:pPr>
        <w:pStyle w:val="basic"/>
        <w:rPr>
          <w:sz w:val="48"/>
          <w:szCs w:val="48"/>
        </w:rPr>
      </w:pPr>
      <w:r w:rsidRPr="008C31CD">
        <w:rPr>
          <w:noProof/>
          <w:color w:val="7030A0"/>
          <w:sz w:val="48"/>
          <w:szCs w:val="48"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BF20C0" wp14:editId="1158576C">
                <wp:simplePos x="0" y="0"/>
                <wp:positionH relativeFrom="column">
                  <wp:posOffset>3692170</wp:posOffset>
                </wp:positionH>
                <wp:positionV relativeFrom="paragraph">
                  <wp:posOffset>-367738</wp:posOffset>
                </wp:positionV>
                <wp:extent cx="2434441" cy="3313216"/>
                <wp:effectExtent l="476250" t="0" r="0" b="306705"/>
                <wp:wrapNone/>
                <wp:docPr id="3" name="Isosceles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59059">
                          <a:off x="0" y="0"/>
                          <a:ext cx="2434441" cy="3313216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F2E0B0D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" o:spid="_x0000_s1026" type="#_x0000_t5" style="position:absolute;margin-left:290.7pt;margin-top:-28.95pt;width:191.7pt;height:260.9pt;rotation:1156775fd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" filled="f" strokecolor="#243f60 [1604]" strokeweight="2pt"/>
            </w:pict>
          </mc:Fallback>
        </mc:AlternateContent>
      </w:r>
      <w:r w:rsidR="004A09A8">
        <w:rPr>
          <w:color w:val="7030A0"/>
          <w:sz w:val="48"/>
          <w:szCs w:val="48"/>
        </w:rPr>
        <w:t>The Cos</w:t>
      </w:r>
      <w:r w:rsidRPr="008C31CD">
        <w:rPr>
          <w:color w:val="7030A0"/>
          <w:sz w:val="48"/>
          <w:szCs w:val="48"/>
        </w:rPr>
        <w:t xml:space="preserve">ine </w:t>
      </w:r>
      <w:proofErr w:type="gramStart"/>
      <w:r w:rsidRPr="008C31CD">
        <w:rPr>
          <w:color w:val="7030A0"/>
          <w:sz w:val="48"/>
          <w:szCs w:val="48"/>
        </w:rPr>
        <w:t>Law</w:t>
      </w:r>
      <w:r w:rsidR="008C31CD" w:rsidRPr="008C31CD">
        <w:rPr>
          <w:sz w:val="48"/>
          <w:szCs w:val="48"/>
        </w:rPr>
        <w:t xml:space="preserve">  </w:t>
      </w:r>
      <w:r w:rsidR="00650F6D" w:rsidRPr="00650F6D">
        <w:rPr>
          <w:sz w:val="28"/>
          <w:szCs w:val="28"/>
        </w:rPr>
        <w:t>(</w:t>
      </w:r>
      <w:proofErr w:type="gramEnd"/>
      <w:r w:rsidR="00650F6D" w:rsidRPr="00650F6D">
        <w:rPr>
          <w:i/>
          <w:sz w:val="28"/>
          <w:szCs w:val="28"/>
        </w:rPr>
        <w:t>for oblique triangles</w:t>
      </w:r>
      <w:r w:rsidR="00650F6D">
        <w:rPr>
          <w:sz w:val="28"/>
          <w:szCs w:val="28"/>
        </w:rPr>
        <w:t>)</w:t>
      </w:r>
      <w:r w:rsidR="00650F6D">
        <w:rPr>
          <w:sz w:val="48"/>
          <w:szCs w:val="48"/>
        </w:rPr>
        <w:t xml:space="preserve"> </w:t>
      </w:r>
    </w:p>
    <w:p w:rsidR="00A46E5B" w:rsidRDefault="00A46E5B" w:rsidP="00A63B74">
      <w:pPr>
        <w:pStyle w:val="basic"/>
      </w:pPr>
    </w:p>
    <w:p w:rsidR="00F02E46" w:rsidRDefault="008C31CD" w:rsidP="00A63B74">
      <w:pPr>
        <w:pStyle w:val="basic"/>
      </w:pPr>
      <w:r>
        <w:t xml:space="preserve">There are </w:t>
      </w:r>
      <w:r w:rsidR="004A09A8">
        <w:rPr>
          <w:b/>
          <w:color w:val="FF0000"/>
        </w:rPr>
        <w:t>THREE</w:t>
      </w:r>
      <w:r w:rsidR="008C7C46">
        <w:rPr>
          <w:b/>
          <w:color w:val="FF0000"/>
        </w:rPr>
        <w:t xml:space="preserve"> </w:t>
      </w:r>
      <w:r w:rsidR="008C7C46" w:rsidRPr="008C7C46">
        <w:rPr>
          <w:b/>
          <w:color w:val="0070C0"/>
        </w:rPr>
        <w:t>SIDE</w:t>
      </w:r>
      <w:r w:rsidRPr="008C7C46">
        <w:rPr>
          <w:color w:val="0070C0"/>
        </w:rPr>
        <w:t xml:space="preserve"> </w:t>
      </w:r>
      <w:r w:rsidRPr="008C31CD">
        <w:rPr>
          <w:b/>
          <w:color w:val="00B050"/>
        </w:rPr>
        <w:t>FORMS</w:t>
      </w:r>
      <w:r w:rsidRPr="008C31CD">
        <w:rPr>
          <w:color w:val="00B050"/>
        </w:rPr>
        <w:t xml:space="preserve"> </w:t>
      </w:r>
      <w:r w:rsidR="008C7C46">
        <w:t>you should know!!</w:t>
      </w:r>
    </w:p>
    <w:p w:rsidR="00F02E46" w:rsidRDefault="00F02E46" w:rsidP="00A63B74">
      <w:pPr>
        <w:pStyle w:val="basic"/>
      </w:pPr>
    </w:p>
    <w:p w:rsidR="00F02E46" w:rsidRDefault="00F02E46" w:rsidP="00A63B74">
      <w:pPr>
        <w:pStyle w:val="basic"/>
      </w:pPr>
      <w:r>
        <w:t xml:space="preserve">Given the non-right triangle, </w:t>
      </w:r>
      <w:r w:rsidRPr="00F02E46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3.2pt" o:ole="">
            <v:imagedata r:id="rId8" o:title=""/>
          </v:shape>
          <o:OLEObject Type="Embed" ProgID="Equation.DSMT4" ShapeID="_x0000_i1025" DrawAspect="Content" ObjectID="_1569301104" r:id="rId9"/>
        </w:object>
      </w:r>
      <w:r>
        <w:t xml:space="preserve">, then: </w:t>
      </w:r>
    </w:p>
    <w:p w:rsidR="00EA4DF6" w:rsidRDefault="00EA4DF6" w:rsidP="00A63B74">
      <w:pPr>
        <w:pStyle w:val="basic"/>
      </w:pPr>
    </w:p>
    <w:p w:rsidR="0031018C" w:rsidRDefault="008C7C46" w:rsidP="00A63B74">
      <w:pPr>
        <w:pStyle w:val="basic"/>
      </w:pPr>
      <w:r w:rsidRPr="008C7C46">
        <w:rPr>
          <w:position w:val="-12"/>
        </w:rPr>
        <w:object w:dxaOrig="3360" w:dyaOrig="460">
          <v:shape id="_x0000_i1026" type="#_x0000_t75" style="width:167.4pt;height:22.8pt" o:ole="">
            <v:imagedata r:id="rId10" o:title=""/>
          </v:shape>
          <o:OLEObject Type="Embed" ProgID="Equation.DSMT4" ShapeID="_x0000_i1026" DrawAspect="Content" ObjectID="_1569301105" r:id="rId11"/>
        </w:object>
      </w:r>
      <w:r>
        <w:t xml:space="preserve"> </w:t>
      </w:r>
    </w:p>
    <w:p w:rsidR="00F02E46" w:rsidRDefault="00F02E46" w:rsidP="00A63B74">
      <w:pPr>
        <w:pStyle w:val="basic"/>
      </w:pPr>
    </w:p>
    <w:p w:rsidR="00F02E46" w:rsidRDefault="00F02E46" w:rsidP="00A63B74">
      <w:pPr>
        <w:pStyle w:val="basic"/>
      </w:pPr>
      <w:r>
        <w:t>or</w:t>
      </w:r>
    </w:p>
    <w:p w:rsidR="00F02E46" w:rsidRDefault="00F02E46" w:rsidP="00A63B74">
      <w:pPr>
        <w:pStyle w:val="basic"/>
      </w:pPr>
    </w:p>
    <w:p w:rsidR="0031018C" w:rsidRDefault="008C7C46" w:rsidP="00A63B74">
      <w:pPr>
        <w:pStyle w:val="basic"/>
      </w:pPr>
      <w:r w:rsidRPr="008C7C46">
        <w:rPr>
          <w:position w:val="-12"/>
        </w:rPr>
        <w:object w:dxaOrig="3379" w:dyaOrig="460">
          <v:shape id="_x0000_i1027" type="#_x0000_t75" style="width:169.8pt;height:22.8pt" o:ole="">
            <v:imagedata r:id="rId12" o:title=""/>
          </v:shape>
          <o:OLEObject Type="Embed" ProgID="Equation.DSMT4" ShapeID="_x0000_i1027" DrawAspect="Content" ObjectID="_1569301106" r:id="rId13"/>
        </w:object>
      </w:r>
      <w:r w:rsidR="00F02E46">
        <w:t xml:space="preserve"> </w:t>
      </w:r>
    </w:p>
    <w:p w:rsidR="008C7C46" w:rsidRDefault="008C7C46" w:rsidP="00A63B74">
      <w:pPr>
        <w:pStyle w:val="basic"/>
      </w:pPr>
    </w:p>
    <w:p w:rsidR="008C7C46" w:rsidRDefault="008C7C46" w:rsidP="00A63B74">
      <w:pPr>
        <w:pStyle w:val="basic"/>
      </w:pPr>
      <w:r>
        <w:t>or</w:t>
      </w:r>
    </w:p>
    <w:p w:rsidR="008C7C46" w:rsidRDefault="008C7C46" w:rsidP="00A63B74">
      <w:pPr>
        <w:pStyle w:val="basic"/>
      </w:pPr>
    </w:p>
    <w:p w:rsidR="008C7C46" w:rsidRDefault="008C7C46" w:rsidP="00A63B74">
      <w:pPr>
        <w:pStyle w:val="basic"/>
      </w:pPr>
      <w:r w:rsidRPr="008C7C46">
        <w:rPr>
          <w:position w:val="-12"/>
        </w:rPr>
        <w:object w:dxaOrig="3400" w:dyaOrig="460">
          <v:shape id="_x0000_i1028" type="#_x0000_t75" style="width:169.8pt;height:22.8pt" o:ole="">
            <v:imagedata r:id="rId14" o:title=""/>
          </v:shape>
          <o:OLEObject Type="Embed" ProgID="Equation.DSMT4" ShapeID="_x0000_i1028" DrawAspect="Content" ObjectID="_1569301107" r:id="rId15"/>
        </w:object>
      </w:r>
      <w:r>
        <w:t xml:space="preserve"> </w:t>
      </w:r>
    </w:p>
    <w:p w:rsidR="0031018C" w:rsidRDefault="0031018C" w:rsidP="00A63B74">
      <w:pPr>
        <w:pStyle w:val="basic"/>
      </w:pPr>
    </w:p>
    <w:p w:rsidR="00A46E5B" w:rsidRDefault="00A46E5B" w:rsidP="00A63B74">
      <w:pPr>
        <w:pStyle w:val="basic"/>
      </w:pPr>
    </w:p>
    <w:p w:rsidR="00A46E5B" w:rsidRDefault="00A46E5B" w:rsidP="00A63B74">
      <w:pPr>
        <w:pStyle w:val="basic"/>
      </w:pPr>
    </w:p>
    <w:p w:rsidR="008C7C46" w:rsidRDefault="00312FC7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5BB8525A" wp14:editId="493C3AFC">
                <wp:simplePos x="0" y="0"/>
                <wp:positionH relativeFrom="margin">
                  <wp:posOffset>3409950</wp:posOffset>
                </wp:positionH>
                <wp:positionV relativeFrom="margin">
                  <wp:posOffset>4248150</wp:posOffset>
                </wp:positionV>
                <wp:extent cx="2436495" cy="790575"/>
                <wp:effectExtent l="19050" t="19050" r="20955" b="28575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6495" cy="790575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12FC7" w:rsidRDefault="00312FC7" w:rsidP="00A46E5B">
                            <w:pPr>
                              <w:pStyle w:val="basic"/>
                            </w:pPr>
                            <w:r>
                              <w:t>The formula you use depends on which side or angle you are looking for!!!</w:t>
                            </w:r>
                          </w:p>
                          <w:p w:rsidR="00312FC7" w:rsidRDefault="00312FC7" w:rsidP="00A46E5B">
                            <w:pPr>
                              <w:pStyle w:val="basic"/>
                            </w:pP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B8525A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6" type="#_x0000_t185" style="position:absolute;margin-left:268.5pt;margin-top:334.5pt;width:191.85pt;height:62.2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" o:allowincell="f" adj="1739" fillcolor="#943634" strokecolor="#9bbb59" strokeweight="3pt">
                <v:shadow color="#5d7035" offset="1pt,1pt"/>
                <v:textbox inset="3.6pt,,3.6pt">
                  <w:txbxContent>
                    <w:p w:rsidR="00312FC7" w:rsidRDefault="00312FC7" w:rsidP="00A46E5B">
                      <w:pPr>
                        <w:pStyle w:val="basic"/>
                      </w:pPr>
                      <w:r>
                        <w:t>The formula you use depends on which side or angle you are looking for!!!</w:t>
                      </w:r>
                    </w:p>
                    <w:p w:rsidR="00312FC7" w:rsidRDefault="00312FC7" w:rsidP="00A46E5B">
                      <w:pPr>
                        <w:pStyle w:val="basi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8C7C46">
        <w:t xml:space="preserve">Also, there are </w:t>
      </w:r>
      <w:r w:rsidR="008C7C46" w:rsidRPr="008C7C46">
        <w:rPr>
          <w:b/>
          <w:color w:val="FF0000"/>
        </w:rPr>
        <w:t xml:space="preserve">THREE </w:t>
      </w:r>
      <w:r w:rsidR="008C7C46" w:rsidRPr="008C7C46">
        <w:rPr>
          <w:b/>
          <w:color w:val="0070C0"/>
        </w:rPr>
        <w:t xml:space="preserve">ANGLE </w:t>
      </w:r>
      <w:r w:rsidR="008C7C46" w:rsidRPr="008C7C46">
        <w:rPr>
          <w:b/>
          <w:color w:val="00B050"/>
        </w:rPr>
        <w:t>FORMS</w:t>
      </w:r>
      <w:r w:rsidR="008C7C46" w:rsidRPr="008C7C46">
        <w:rPr>
          <w:color w:val="00B050"/>
        </w:rPr>
        <w:t xml:space="preserve"> </w:t>
      </w:r>
      <w:r w:rsidR="008C7C46">
        <w:t>you should know!!</w:t>
      </w:r>
    </w:p>
    <w:p w:rsidR="008C7C46" w:rsidRDefault="008C7C46" w:rsidP="00A63B74">
      <w:pPr>
        <w:pStyle w:val="basic"/>
      </w:pPr>
    </w:p>
    <w:p w:rsidR="008C7C46" w:rsidRDefault="00A46E5B" w:rsidP="00A63B74">
      <w:pPr>
        <w:pStyle w:val="basic"/>
      </w:pPr>
      <w:r w:rsidRPr="00A46E5B">
        <w:rPr>
          <w:position w:val="-28"/>
        </w:rPr>
        <w:object w:dxaOrig="2860" w:dyaOrig="760">
          <v:shape id="_x0000_i1029" type="#_x0000_t75" style="width:143.4pt;height:37.8pt" o:ole="">
            <v:imagedata r:id="rId16" o:title=""/>
          </v:shape>
          <o:OLEObject Type="Embed" ProgID="Equation.DSMT4" ShapeID="_x0000_i1029" DrawAspect="Content" ObjectID="_1569301108" r:id="rId17"/>
        </w:object>
      </w:r>
      <w:r w:rsidR="008C7C46">
        <w:t xml:space="preserve"> </w:t>
      </w:r>
    </w:p>
    <w:p w:rsidR="00A46E5B" w:rsidRDefault="00A46E5B" w:rsidP="00A63B74">
      <w:pPr>
        <w:pStyle w:val="basic"/>
      </w:pPr>
    </w:p>
    <w:p w:rsidR="00A46E5B" w:rsidRDefault="00850E6D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9504" behindDoc="0" locked="0" layoutInCell="1" allowOverlap="1" wp14:anchorId="206EB190" wp14:editId="519EA14D">
            <wp:simplePos x="0" y="0"/>
            <wp:positionH relativeFrom="column">
              <wp:posOffset>4736465</wp:posOffset>
            </wp:positionH>
            <wp:positionV relativeFrom="paragraph">
              <wp:posOffset>92075</wp:posOffset>
            </wp:positionV>
            <wp:extent cx="1047750" cy="1114425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7.0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6E5B">
        <w:t>or</w:t>
      </w:r>
    </w:p>
    <w:p w:rsidR="00A46E5B" w:rsidRDefault="00956D05" w:rsidP="00A63B74">
      <w:pPr>
        <w:pStyle w:val="basic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e.g. </w:t>
      </w:r>
      <w:r w:rsidR="00850E6D">
        <w:t xml:space="preserve"> Determine angle B</w:t>
      </w:r>
    </w:p>
    <w:p w:rsidR="00A46E5B" w:rsidRDefault="00A46E5B" w:rsidP="00A63B74">
      <w:pPr>
        <w:pStyle w:val="basic"/>
      </w:pPr>
      <w:r w:rsidRPr="00A46E5B">
        <w:rPr>
          <w:position w:val="-28"/>
        </w:rPr>
        <w:object w:dxaOrig="2860" w:dyaOrig="760">
          <v:shape id="_x0000_i1030" type="#_x0000_t75" style="width:143.4pt;height:37.8pt" o:ole="">
            <v:imagedata r:id="rId19" o:title=""/>
          </v:shape>
          <o:OLEObject Type="Embed" ProgID="Equation.DSMT4" ShapeID="_x0000_i1030" DrawAspect="Content" ObjectID="_1569301109" r:id="rId20"/>
        </w:object>
      </w:r>
      <w:r>
        <w:t xml:space="preserve"> </w:t>
      </w:r>
    </w:p>
    <w:p w:rsidR="00A46E5B" w:rsidRDefault="00A46E5B" w:rsidP="00A63B74">
      <w:pPr>
        <w:pStyle w:val="basic"/>
      </w:pPr>
    </w:p>
    <w:p w:rsidR="00A46E5B" w:rsidRDefault="00A46E5B" w:rsidP="00A63B74">
      <w:pPr>
        <w:pStyle w:val="basic"/>
      </w:pPr>
      <w:r>
        <w:t>or</w:t>
      </w:r>
    </w:p>
    <w:p w:rsidR="00A46E5B" w:rsidRDefault="00A46E5B" w:rsidP="00A63B74">
      <w:pPr>
        <w:pStyle w:val="basic"/>
      </w:pPr>
    </w:p>
    <w:p w:rsidR="00A46E5B" w:rsidRDefault="00A46E5B" w:rsidP="00A63B74">
      <w:pPr>
        <w:pStyle w:val="basic"/>
      </w:pPr>
      <w:r w:rsidRPr="00A46E5B">
        <w:rPr>
          <w:position w:val="-28"/>
        </w:rPr>
        <w:object w:dxaOrig="2880" w:dyaOrig="760">
          <v:shape id="_x0000_i1031" type="#_x0000_t75" style="width:2in;height:37.8pt" o:ole="">
            <v:imagedata r:id="rId21" o:title=""/>
          </v:shape>
          <o:OLEObject Type="Embed" ProgID="Equation.DSMT4" ShapeID="_x0000_i1031" DrawAspect="Content" ObjectID="_1569301110" r:id="rId22"/>
        </w:object>
      </w:r>
      <w:r>
        <w:t xml:space="preserve"> </w:t>
      </w:r>
    </w:p>
    <w:p w:rsidR="008C7C46" w:rsidRDefault="008C7C46" w:rsidP="00A63B74">
      <w:pPr>
        <w:pStyle w:val="basic"/>
      </w:pPr>
    </w:p>
    <w:p w:rsidR="008C7C46" w:rsidRDefault="008C7C46" w:rsidP="00A63B74">
      <w:pPr>
        <w:pStyle w:val="basic"/>
      </w:pPr>
    </w:p>
    <w:p w:rsidR="00A46E5B" w:rsidRDefault="00A46E5B" w:rsidP="00A63B74">
      <w:pPr>
        <w:pStyle w:val="basic"/>
      </w:pPr>
    </w:p>
    <w:p w:rsidR="006360EE" w:rsidRDefault="00312FC7" w:rsidP="00A63B74">
      <w:pPr>
        <w:pStyle w:val="basic"/>
        <w:rPr>
          <w:b/>
        </w:rPr>
      </w:pPr>
      <w:r>
        <w:rPr>
          <w:b/>
        </w:rPr>
        <w:lastRenderedPageBreak/>
        <w:t>Example 5.7.1</w:t>
      </w:r>
    </w:p>
    <w:p w:rsidR="00312FC7" w:rsidRDefault="00312FC7" w:rsidP="00A63B74">
      <w:pPr>
        <w:pStyle w:val="basic"/>
      </w:pPr>
      <w:r>
        <w:rPr>
          <w:b/>
        </w:rPr>
        <w:tab/>
      </w:r>
      <w:r>
        <w:t xml:space="preserve">From your text: </w:t>
      </w:r>
      <w:r w:rsidR="005540EA">
        <w:t>Pg. 326 #5</w:t>
      </w:r>
    </w:p>
    <w:p w:rsidR="005540EA" w:rsidRDefault="005540EA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6432" behindDoc="0" locked="0" layoutInCell="1" allowOverlap="1" wp14:anchorId="5B76C505" wp14:editId="76713E49">
            <wp:simplePos x="0" y="0"/>
            <wp:positionH relativeFrom="column">
              <wp:posOffset>447675</wp:posOffset>
            </wp:positionH>
            <wp:positionV relativeFrom="paragraph">
              <wp:posOffset>10795</wp:posOffset>
            </wp:positionV>
            <wp:extent cx="5381625" cy="90043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7.1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900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8480" behindDoc="0" locked="0" layoutInCell="1" allowOverlap="1" wp14:anchorId="5502F35D" wp14:editId="6D3F2C58">
            <wp:simplePos x="0" y="0"/>
            <wp:positionH relativeFrom="column">
              <wp:posOffset>4133850</wp:posOffset>
            </wp:positionH>
            <wp:positionV relativeFrom="paragraph">
              <wp:posOffset>69850</wp:posOffset>
            </wp:positionV>
            <wp:extent cx="1990725" cy="1430655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7.2b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40EA" w:rsidRPr="005540EA" w:rsidRDefault="005540EA" w:rsidP="00A63B74">
      <w:pPr>
        <w:pStyle w:val="basic"/>
        <w:rPr>
          <w:b/>
        </w:rPr>
      </w:pPr>
      <w:r w:rsidRPr="005540EA">
        <w:rPr>
          <w:b/>
        </w:rPr>
        <w:t>Example 5.7.2</w:t>
      </w:r>
    </w:p>
    <w:p w:rsidR="005540EA" w:rsidRDefault="005540EA" w:rsidP="00A63B74">
      <w:pPr>
        <w:pStyle w:val="basic"/>
      </w:pPr>
      <w:r>
        <w:tab/>
        <w:t>From your text: Pg. 327 #7</w:t>
      </w:r>
    </w:p>
    <w:p w:rsidR="005540EA" w:rsidRDefault="005540EA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7456" behindDoc="0" locked="0" layoutInCell="1" allowOverlap="1" wp14:anchorId="69AFD017" wp14:editId="18CEEA65">
            <wp:simplePos x="0" y="0"/>
            <wp:positionH relativeFrom="column">
              <wp:posOffset>133350</wp:posOffset>
            </wp:positionH>
            <wp:positionV relativeFrom="paragraph">
              <wp:posOffset>55880</wp:posOffset>
            </wp:positionV>
            <wp:extent cx="4003040" cy="390525"/>
            <wp:effectExtent l="0" t="0" r="0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7.2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304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Default="005540EA" w:rsidP="00A63B74">
      <w:pPr>
        <w:pStyle w:val="basic"/>
      </w:pPr>
    </w:p>
    <w:p w:rsidR="005540EA" w:rsidRPr="00312FC7" w:rsidRDefault="005540EA" w:rsidP="00A63B74">
      <w:pPr>
        <w:pStyle w:val="basic"/>
      </w:pPr>
    </w:p>
    <w:p w:rsidR="006360EE" w:rsidRDefault="006360EE" w:rsidP="00A63B74">
      <w:pPr>
        <w:pStyle w:val="basic"/>
        <w:rPr>
          <w:b/>
        </w:rPr>
      </w:pPr>
    </w:p>
    <w:p w:rsidR="005540EA" w:rsidRDefault="005540EA" w:rsidP="00A63B74">
      <w:pPr>
        <w:pStyle w:val="basic"/>
        <w:rPr>
          <w:b/>
        </w:rPr>
      </w:pPr>
    </w:p>
    <w:p w:rsidR="005540EA" w:rsidRDefault="005540EA" w:rsidP="00A63B74">
      <w:pPr>
        <w:pStyle w:val="basic"/>
        <w:rPr>
          <w:b/>
        </w:rPr>
      </w:pPr>
    </w:p>
    <w:p w:rsidR="005540EA" w:rsidRDefault="005540EA" w:rsidP="00A63B74">
      <w:pPr>
        <w:pStyle w:val="basic"/>
        <w:rPr>
          <w:b/>
        </w:rPr>
      </w:pPr>
    </w:p>
    <w:p w:rsidR="002571C4" w:rsidRDefault="002571C4" w:rsidP="005540EA">
      <w:pPr>
        <w:pStyle w:val="basic"/>
        <w:rPr>
          <w:b/>
        </w:rPr>
      </w:pPr>
    </w:p>
    <w:p w:rsidR="002571C4" w:rsidRDefault="002571C4" w:rsidP="005540EA">
      <w:pPr>
        <w:pStyle w:val="basic"/>
        <w:rPr>
          <w:b/>
        </w:rPr>
      </w:pPr>
    </w:p>
    <w:p w:rsidR="00312FC7" w:rsidRPr="009F247C" w:rsidRDefault="005540EA">
      <w:pPr>
        <w:pStyle w:val="basic"/>
      </w:pPr>
      <w:r>
        <w:rPr>
          <w:b/>
        </w:rPr>
        <w:t xml:space="preserve">Class/Homework: </w:t>
      </w:r>
      <w:r w:rsidRPr="009F247C">
        <w:t>Page 326 - 327</w:t>
      </w:r>
      <w:r w:rsidR="00D058E1" w:rsidRPr="009F247C">
        <w:t xml:space="preserve"> #</w:t>
      </w:r>
      <w:r w:rsidR="00956D05" w:rsidRPr="009F247C">
        <w:t>4</w:t>
      </w:r>
      <w:r w:rsidR="005C02E6" w:rsidRPr="009F247C">
        <w:t xml:space="preserve">ad (do you “need” to use the cosine law?), 6, </w:t>
      </w:r>
      <w:r w:rsidR="002571C4" w:rsidRPr="009F247C">
        <w:t xml:space="preserve">8 – 10 </w:t>
      </w:r>
      <w:bookmarkStart w:id="0" w:name="_GoBack"/>
      <w:bookmarkEnd w:id="0"/>
    </w:p>
    <w:sectPr w:rsidR="00312FC7" w:rsidRPr="009F247C" w:rsidSect="00184F8F">
      <w:footerReference w:type="even" r:id="rId26"/>
      <w:footerReference w:type="default" r:id="rId27"/>
      <w:pgSz w:w="12240" w:h="15840"/>
      <w:pgMar w:top="1440" w:right="1440" w:bottom="1440" w:left="1440" w:header="708" w:footer="708" w:gutter="0"/>
      <w:pgNumType w:start="8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6A83" w:rsidRDefault="00B46A83" w:rsidP="00184F8F">
      <w:pPr>
        <w:spacing w:after="0" w:line="240" w:lineRule="auto"/>
      </w:pPr>
      <w:r>
        <w:separator/>
      </w:r>
    </w:p>
  </w:endnote>
  <w:endnote w:type="continuationSeparator" w:id="0">
    <w:p w:rsidR="00B46A83" w:rsidRDefault="00B46A83" w:rsidP="00184F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9841670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84F8F" w:rsidRDefault="00184F8F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F247C">
          <w:rPr>
            <w:noProof/>
          </w:rPr>
          <w:t>88</w:t>
        </w:r>
        <w:r>
          <w:rPr>
            <w:noProof/>
          </w:rPr>
          <w:fldChar w:fldCharType="end"/>
        </w:r>
      </w:p>
    </w:sdtContent>
  </w:sdt>
  <w:p w:rsidR="00184F8F" w:rsidRDefault="00184F8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169129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84F8F" w:rsidRDefault="00184F8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F247C">
          <w:rPr>
            <w:noProof/>
          </w:rPr>
          <w:t>87</w:t>
        </w:r>
        <w:r>
          <w:rPr>
            <w:noProof/>
          </w:rPr>
          <w:fldChar w:fldCharType="end"/>
        </w:r>
      </w:p>
    </w:sdtContent>
  </w:sdt>
  <w:p w:rsidR="00184F8F" w:rsidRDefault="00184F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6A83" w:rsidRDefault="00B46A83" w:rsidP="00184F8F">
      <w:pPr>
        <w:spacing w:after="0" w:line="240" w:lineRule="auto"/>
      </w:pPr>
      <w:r>
        <w:separator/>
      </w:r>
    </w:p>
  </w:footnote>
  <w:footnote w:type="continuationSeparator" w:id="0">
    <w:p w:rsidR="00B46A83" w:rsidRDefault="00B46A83" w:rsidP="00184F8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E206D2"/>
    <w:multiLevelType w:val="hybridMultilevel"/>
    <w:tmpl w:val="C7D6DA24"/>
    <w:lvl w:ilvl="0" w:tplc="10090011">
      <w:start w:val="1"/>
      <w:numFmt w:val="decimal"/>
      <w:lvlText w:val="%1)"/>
      <w:lvlJc w:val="left"/>
      <w:pPr>
        <w:ind w:left="1449" w:hanging="360"/>
      </w:pPr>
    </w:lvl>
    <w:lvl w:ilvl="1" w:tplc="10090019" w:tentative="1">
      <w:start w:val="1"/>
      <w:numFmt w:val="lowerLetter"/>
      <w:lvlText w:val="%2."/>
      <w:lvlJc w:val="left"/>
      <w:pPr>
        <w:ind w:left="2169" w:hanging="360"/>
      </w:pPr>
    </w:lvl>
    <w:lvl w:ilvl="2" w:tplc="1009001B" w:tentative="1">
      <w:start w:val="1"/>
      <w:numFmt w:val="lowerRoman"/>
      <w:lvlText w:val="%3."/>
      <w:lvlJc w:val="right"/>
      <w:pPr>
        <w:ind w:left="2889" w:hanging="180"/>
      </w:pPr>
    </w:lvl>
    <w:lvl w:ilvl="3" w:tplc="1009000F" w:tentative="1">
      <w:start w:val="1"/>
      <w:numFmt w:val="decimal"/>
      <w:lvlText w:val="%4."/>
      <w:lvlJc w:val="left"/>
      <w:pPr>
        <w:ind w:left="3609" w:hanging="360"/>
      </w:pPr>
    </w:lvl>
    <w:lvl w:ilvl="4" w:tplc="10090019" w:tentative="1">
      <w:start w:val="1"/>
      <w:numFmt w:val="lowerLetter"/>
      <w:lvlText w:val="%5."/>
      <w:lvlJc w:val="left"/>
      <w:pPr>
        <w:ind w:left="4329" w:hanging="360"/>
      </w:pPr>
    </w:lvl>
    <w:lvl w:ilvl="5" w:tplc="1009001B" w:tentative="1">
      <w:start w:val="1"/>
      <w:numFmt w:val="lowerRoman"/>
      <w:lvlText w:val="%6."/>
      <w:lvlJc w:val="right"/>
      <w:pPr>
        <w:ind w:left="5049" w:hanging="180"/>
      </w:pPr>
    </w:lvl>
    <w:lvl w:ilvl="6" w:tplc="1009000F" w:tentative="1">
      <w:start w:val="1"/>
      <w:numFmt w:val="decimal"/>
      <w:lvlText w:val="%7."/>
      <w:lvlJc w:val="left"/>
      <w:pPr>
        <w:ind w:left="5769" w:hanging="360"/>
      </w:pPr>
    </w:lvl>
    <w:lvl w:ilvl="7" w:tplc="10090019" w:tentative="1">
      <w:start w:val="1"/>
      <w:numFmt w:val="lowerLetter"/>
      <w:lvlText w:val="%8."/>
      <w:lvlJc w:val="left"/>
      <w:pPr>
        <w:ind w:left="6489" w:hanging="360"/>
      </w:pPr>
    </w:lvl>
    <w:lvl w:ilvl="8" w:tplc="10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1" w15:restartNumberingAfterBreak="0">
    <w:nsid w:val="240C26D9"/>
    <w:multiLevelType w:val="hybridMultilevel"/>
    <w:tmpl w:val="2570A0B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070C9C"/>
    <w:multiLevelType w:val="hybridMultilevel"/>
    <w:tmpl w:val="CBDE873C"/>
    <w:lvl w:ilvl="0" w:tplc="10090011">
      <w:start w:val="1"/>
      <w:numFmt w:val="decimal"/>
      <w:lvlText w:val="%1)"/>
      <w:lvlJc w:val="left"/>
      <w:pPr>
        <w:ind w:left="2160" w:hanging="360"/>
      </w:pPr>
    </w:lvl>
    <w:lvl w:ilvl="1" w:tplc="10090019" w:tentative="1">
      <w:start w:val="1"/>
      <w:numFmt w:val="lowerLetter"/>
      <w:lvlText w:val="%2."/>
      <w:lvlJc w:val="left"/>
      <w:pPr>
        <w:ind w:left="2880" w:hanging="360"/>
      </w:pPr>
    </w:lvl>
    <w:lvl w:ilvl="2" w:tplc="1009001B" w:tentative="1">
      <w:start w:val="1"/>
      <w:numFmt w:val="lowerRoman"/>
      <w:lvlText w:val="%3."/>
      <w:lvlJc w:val="right"/>
      <w:pPr>
        <w:ind w:left="3600" w:hanging="180"/>
      </w:pPr>
    </w:lvl>
    <w:lvl w:ilvl="3" w:tplc="1009000F" w:tentative="1">
      <w:start w:val="1"/>
      <w:numFmt w:val="decimal"/>
      <w:lvlText w:val="%4."/>
      <w:lvlJc w:val="left"/>
      <w:pPr>
        <w:ind w:left="4320" w:hanging="360"/>
      </w:pPr>
    </w:lvl>
    <w:lvl w:ilvl="4" w:tplc="10090019" w:tentative="1">
      <w:start w:val="1"/>
      <w:numFmt w:val="lowerLetter"/>
      <w:lvlText w:val="%5."/>
      <w:lvlJc w:val="left"/>
      <w:pPr>
        <w:ind w:left="5040" w:hanging="360"/>
      </w:pPr>
    </w:lvl>
    <w:lvl w:ilvl="5" w:tplc="1009001B" w:tentative="1">
      <w:start w:val="1"/>
      <w:numFmt w:val="lowerRoman"/>
      <w:lvlText w:val="%6."/>
      <w:lvlJc w:val="right"/>
      <w:pPr>
        <w:ind w:left="5760" w:hanging="180"/>
      </w:pPr>
    </w:lvl>
    <w:lvl w:ilvl="6" w:tplc="1009000F" w:tentative="1">
      <w:start w:val="1"/>
      <w:numFmt w:val="decimal"/>
      <w:lvlText w:val="%7."/>
      <w:lvlJc w:val="left"/>
      <w:pPr>
        <w:ind w:left="6480" w:hanging="360"/>
      </w:pPr>
    </w:lvl>
    <w:lvl w:ilvl="7" w:tplc="10090019" w:tentative="1">
      <w:start w:val="1"/>
      <w:numFmt w:val="lowerLetter"/>
      <w:lvlText w:val="%8."/>
      <w:lvlJc w:val="left"/>
      <w:pPr>
        <w:ind w:left="7200" w:hanging="360"/>
      </w:pPr>
    </w:lvl>
    <w:lvl w:ilvl="8" w:tplc="1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 w15:restartNumberingAfterBreak="0">
    <w:nsid w:val="75E52F6A"/>
    <w:multiLevelType w:val="hybridMultilevel"/>
    <w:tmpl w:val="BD68F596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B22CA"/>
    <w:rsid w:val="000B4CAA"/>
    <w:rsid w:val="00184F8F"/>
    <w:rsid w:val="001A6C8E"/>
    <w:rsid w:val="001C1CA0"/>
    <w:rsid w:val="00202D35"/>
    <w:rsid w:val="00216C18"/>
    <w:rsid w:val="002571C4"/>
    <w:rsid w:val="0030057D"/>
    <w:rsid w:val="0031018C"/>
    <w:rsid w:val="00312FC7"/>
    <w:rsid w:val="00332742"/>
    <w:rsid w:val="00346592"/>
    <w:rsid w:val="003817D7"/>
    <w:rsid w:val="003F7401"/>
    <w:rsid w:val="00422FE2"/>
    <w:rsid w:val="004477A5"/>
    <w:rsid w:val="00494DE4"/>
    <w:rsid w:val="004A09A8"/>
    <w:rsid w:val="004A5035"/>
    <w:rsid w:val="004A5452"/>
    <w:rsid w:val="004F71FC"/>
    <w:rsid w:val="00503561"/>
    <w:rsid w:val="005540EA"/>
    <w:rsid w:val="005C02E6"/>
    <w:rsid w:val="005F095E"/>
    <w:rsid w:val="006360EE"/>
    <w:rsid w:val="00650F6D"/>
    <w:rsid w:val="006654D5"/>
    <w:rsid w:val="006A7A09"/>
    <w:rsid w:val="00757A5F"/>
    <w:rsid w:val="007A1F88"/>
    <w:rsid w:val="007A54CB"/>
    <w:rsid w:val="00850E6D"/>
    <w:rsid w:val="00886134"/>
    <w:rsid w:val="008C31CD"/>
    <w:rsid w:val="008C7C46"/>
    <w:rsid w:val="0095113B"/>
    <w:rsid w:val="00956D05"/>
    <w:rsid w:val="00967FC5"/>
    <w:rsid w:val="009F247C"/>
    <w:rsid w:val="00A46E5B"/>
    <w:rsid w:val="00A63B74"/>
    <w:rsid w:val="00A8319F"/>
    <w:rsid w:val="00AC05FC"/>
    <w:rsid w:val="00B13A5F"/>
    <w:rsid w:val="00B46A83"/>
    <w:rsid w:val="00B9138D"/>
    <w:rsid w:val="00BC57BF"/>
    <w:rsid w:val="00C21A9E"/>
    <w:rsid w:val="00C5076A"/>
    <w:rsid w:val="00CF02BC"/>
    <w:rsid w:val="00D058E1"/>
    <w:rsid w:val="00D66813"/>
    <w:rsid w:val="00D67722"/>
    <w:rsid w:val="00D776A3"/>
    <w:rsid w:val="00DA7967"/>
    <w:rsid w:val="00DB6D27"/>
    <w:rsid w:val="00DF646A"/>
    <w:rsid w:val="00EA211E"/>
    <w:rsid w:val="00EA4DF6"/>
    <w:rsid w:val="00F02E46"/>
    <w:rsid w:val="00F340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F8A5BB"/>
  <w15:docId w15:val="{75F442DF-03C1-4BFD-82F9-3ED739693C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54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84F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4F8F"/>
  </w:style>
  <w:style w:type="paragraph" w:styleId="Footer">
    <w:name w:val="footer"/>
    <w:basedOn w:val="Normal"/>
    <w:link w:val="FooterChar"/>
    <w:uiPriority w:val="99"/>
    <w:unhideWhenUsed/>
    <w:rsid w:val="00184F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4F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JP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JP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JPG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75</Words>
  <Characters>99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6</cp:revision>
  <dcterms:created xsi:type="dcterms:W3CDTF">2013-11-28T16:01:00Z</dcterms:created>
  <dcterms:modified xsi:type="dcterms:W3CDTF">2017-10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